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dTable3-Accent2"/>
        <w:tblW w:w="10656" w:type="dxa"/>
        <w:tblLook w:val="04A0" w:firstRow="1" w:lastRow="0" w:firstColumn="1" w:lastColumn="0" w:noHBand="0" w:noVBand="1"/>
      </w:tblPr>
      <w:tblGrid>
        <w:gridCol w:w="4600"/>
        <w:gridCol w:w="6056"/>
      </w:tblGrid>
      <w:tr w:rsidR="00F84901" w:rsidRPr="000809CD" w14:paraId="61EF217E" w14:textId="77777777" w:rsidTr="000809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600" w:type="dxa"/>
            <w:hideMark/>
          </w:tcPr>
          <w:p w14:paraId="096CB056" w14:textId="11659637" w:rsidR="00ED556C" w:rsidRPr="000809CD" w:rsidRDefault="00D647FF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</w:pPr>
            <w:r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PHÒNG </w:t>
            </w:r>
            <w:r w:rsidR="00071E5E"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GD VÀ ĐT </w:t>
            </w:r>
            <w:r w:rsidR="0085145A"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…..</w:t>
            </w:r>
          </w:p>
          <w:p w14:paraId="29B59122" w14:textId="021530DE" w:rsidR="00ED556C" w:rsidRPr="000809CD" w:rsidRDefault="00ED556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</w:pPr>
            <w:r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TRƯỜ</w:t>
            </w:r>
            <w:r w:rsidR="004B5278"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NG THCS </w:t>
            </w:r>
            <w:r w:rsidR="0085145A"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…..</w:t>
            </w:r>
          </w:p>
          <w:p w14:paraId="358DA08A" w14:textId="1E7F6E1B" w:rsidR="00ED556C" w:rsidRPr="000809CD" w:rsidRDefault="00ED556C" w:rsidP="00F027D0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0809C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(Đề</w:t>
            </w:r>
            <w:r w:rsidR="00F027D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</w:t>
            </w:r>
            <w:r w:rsidRPr="000809C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gồ</w:t>
            </w:r>
            <w:r w:rsidR="000809C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m …..</w:t>
            </w:r>
            <w:r w:rsidRPr="000809C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rang)</w:t>
            </w:r>
          </w:p>
        </w:tc>
        <w:tc>
          <w:tcPr>
            <w:tcW w:w="6056" w:type="dxa"/>
            <w:hideMark/>
          </w:tcPr>
          <w:p w14:paraId="1554AA26" w14:textId="542FE8A1" w:rsidR="00ED556C" w:rsidRPr="000809CD" w:rsidRDefault="00ED556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</w:pPr>
            <w:r w:rsidRPr="000809CD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 xml:space="preserve">ĐỀ </w:t>
            </w:r>
            <w:r w:rsidR="002F61D4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ÔN TOÁN 6</w:t>
            </w:r>
            <w:r w:rsidR="00F027D0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-GIỮA HKI</w:t>
            </w:r>
          </w:p>
          <w:p w14:paraId="6C102960" w14:textId="19303126" w:rsidR="00ED556C" w:rsidRPr="000809CD" w:rsidRDefault="002E0A4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</w:pPr>
            <w:r w:rsidRPr="000809CD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Năm học</w:t>
            </w:r>
            <w:r w:rsidR="00F027D0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:2020-2021</w:t>
            </w:r>
          </w:p>
          <w:p w14:paraId="43104335" w14:textId="0C449680" w:rsidR="00ED556C" w:rsidRPr="000809CD" w:rsidRDefault="00ED556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</w:pPr>
            <w:r w:rsidRPr="000809CD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(Thờ</w:t>
            </w:r>
            <w:r w:rsidR="004624AE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i gian làm bài 9</w:t>
            </w:r>
            <w:bookmarkStart w:id="0" w:name="_GoBack"/>
            <w:bookmarkEnd w:id="0"/>
            <w:r w:rsidR="00606E84" w:rsidRPr="000809CD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0</w:t>
            </w:r>
            <w:r w:rsidRPr="000809CD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 xml:space="preserve"> phút, không kể thời gian giao đề)</w:t>
            </w:r>
          </w:p>
        </w:tc>
      </w:tr>
    </w:tbl>
    <w:p w14:paraId="1055DC2F" w14:textId="77777777" w:rsidR="004624AE" w:rsidRPr="004624AE" w:rsidRDefault="004624AE" w:rsidP="004624AE">
      <w:pPr>
        <w:tabs>
          <w:tab w:val="left" w:pos="6045"/>
        </w:tabs>
        <w:spacing w:before="0" w:line="360" w:lineRule="auto"/>
        <w:ind w:left="0" w:firstLine="0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Phần 1. Trắc nghiệm (2 điểm)</w:t>
      </w: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</w:p>
    <w:p w14:paraId="48ECA47B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Chọn chữ cái đứng trước câu trả lời đúng trong các câu sau:</w:t>
      </w:r>
    </w:p>
    <w:p w14:paraId="396EDF5F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Câu 1.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Giá trị lũy thừa 4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3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là:</w:t>
      </w:r>
    </w:p>
    <w:p w14:paraId="6D7C0D6F" w14:textId="77777777" w:rsidR="004624AE" w:rsidRPr="004624AE" w:rsidRDefault="004624AE" w:rsidP="004624AE">
      <w:pPr>
        <w:numPr>
          <w:ilvl w:val="0"/>
          <w:numId w:val="28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12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B. 64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C. 16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D. 48</w:t>
      </w:r>
    </w:p>
    <w:p w14:paraId="4B1C57EE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Câu 2.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Kết quả của phép tính 13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8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: 13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4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là:</w:t>
      </w:r>
    </w:p>
    <w:p w14:paraId="19662200" w14:textId="77777777" w:rsidR="004624AE" w:rsidRPr="004624AE" w:rsidRDefault="004624AE" w:rsidP="004624AE">
      <w:pPr>
        <w:numPr>
          <w:ilvl w:val="0"/>
          <w:numId w:val="29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13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2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B. 13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4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C. 13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12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D. 1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4</w:t>
      </w:r>
    </w:p>
    <w:p w14:paraId="7E3319FC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Câu 3.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Số 4 viết theo chữ số La Mã là:</w:t>
      </w:r>
    </w:p>
    <w:p w14:paraId="0978DD66" w14:textId="77777777" w:rsidR="004624AE" w:rsidRPr="004624AE" w:rsidRDefault="004624AE" w:rsidP="004624AE">
      <w:pPr>
        <w:numPr>
          <w:ilvl w:val="0"/>
          <w:numId w:val="30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VI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B. IV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C. IIII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D. Một kết quả khác</w:t>
      </w:r>
    </w:p>
    <w:p w14:paraId="7CD2477A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Câu 4.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Cho tập hợp A = {x </w:t>
      </w:r>
      <w:r w:rsidRPr="004624AE">
        <w:rPr>
          <w:rFonts w:ascii="Cambria Math" w:hAnsi="Cambria Math" w:cs="Cambria Math"/>
          <w:color w:val="002060"/>
          <w:sz w:val="24"/>
          <w:szCs w:val="24"/>
        </w:rPr>
        <w:t>∈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N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*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>/ x &lt; 9}, số phần tử của A là:</w:t>
      </w:r>
    </w:p>
    <w:p w14:paraId="2A0D00B8" w14:textId="77777777" w:rsidR="004624AE" w:rsidRPr="004624AE" w:rsidRDefault="004624AE" w:rsidP="004624AE">
      <w:pPr>
        <w:numPr>
          <w:ilvl w:val="0"/>
          <w:numId w:val="31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10 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B. 9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C. 8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D. 11</w:t>
      </w:r>
    </w:p>
    <w:p w14:paraId="4FE14DD0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Câu 5.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Tập hợp các ước của 8 là:</w:t>
      </w:r>
    </w:p>
    <w:p w14:paraId="1172FC88" w14:textId="77777777" w:rsidR="004624AE" w:rsidRPr="004624AE" w:rsidRDefault="004624AE" w:rsidP="004624AE">
      <w:pPr>
        <w:numPr>
          <w:ilvl w:val="0"/>
          <w:numId w:val="32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{0;1;2;4;6;8}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B. {0;1;2;4;8}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C. {1;2;4;8}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D. {1;2;4;6;8}</w:t>
      </w:r>
    </w:p>
    <w:p w14:paraId="034EAA54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Câu 6.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Kết quả phân tích số 120 ra thừa số nguyên tố là:</w:t>
      </w:r>
    </w:p>
    <w:p w14:paraId="7BE8FF7A" w14:textId="77777777" w:rsidR="004624AE" w:rsidRPr="004624AE" w:rsidRDefault="004624AE" w:rsidP="004624AE">
      <w:pPr>
        <w:numPr>
          <w:ilvl w:val="0"/>
          <w:numId w:val="33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2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3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>.3.5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B. 2.3.4.5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C. 15.2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3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bscript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bscript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>D. 2.3.2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2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>.5</w:t>
      </w:r>
    </w:p>
    <w:p w14:paraId="349DD68C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Câu 7.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Có bao nhiêu số nguyên tố có hai chữ số mà chữ số hàng đơn vị là 1?</w:t>
      </w:r>
    </w:p>
    <w:p w14:paraId="263C8091" w14:textId="77777777" w:rsidR="004624AE" w:rsidRPr="004624AE" w:rsidRDefault="004624AE" w:rsidP="004624AE">
      <w:pPr>
        <w:numPr>
          <w:ilvl w:val="0"/>
          <w:numId w:val="34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4 số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B. 3 số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C. 5 số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D. 6 số</w:t>
      </w:r>
    </w:p>
    <w:p w14:paraId="7A1D0DFE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Câu 8.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Cho tập hợp A = {a;b;c;d;e}. Số tập hợp con của A mà có 4 phần tử là:</w:t>
      </w:r>
    </w:p>
    <w:p w14:paraId="47AEC8E0" w14:textId="77777777" w:rsidR="004624AE" w:rsidRPr="004624AE" w:rsidRDefault="004624AE" w:rsidP="004624AE">
      <w:pPr>
        <w:numPr>
          <w:ilvl w:val="0"/>
          <w:numId w:val="35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5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B. 6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C. 3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D. 4</w:t>
      </w:r>
    </w:p>
    <w:p w14:paraId="175D201B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Phần 2. Tự luận (8 điểm)</w:t>
      </w:r>
    </w:p>
    <w:p w14:paraId="6AA56068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Bài 1. (2 điểm)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Thực hiện phép tính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4624AE">
        <w:rPr>
          <w:rFonts w:ascii="Times New Roman" w:hAnsi="Times New Roman" w:cs="Times New Roman"/>
          <w:i/>
          <w:color w:val="002060"/>
          <w:sz w:val="24"/>
          <w:szCs w:val="24"/>
        </w:rPr>
        <w:t>(tính hợp lí)</w:t>
      </w:r>
    </w:p>
    <w:p w14:paraId="65706340" w14:textId="77777777" w:rsidR="004624AE" w:rsidRPr="004624AE" w:rsidRDefault="004624AE" w:rsidP="004624AE">
      <w:pPr>
        <w:numPr>
          <w:ilvl w:val="0"/>
          <w:numId w:val="36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3.5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2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– 15.2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2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b) 58.76 + 47.58 – 58.23</w:t>
      </w:r>
    </w:p>
    <w:p w14:paraId="239C768D" w14:textId="77777777" w:rsidR="004624AE" w:rsidRPr="004624AE" w:rsidRDefault="004624AE" w:rsidP="004624AE">
      <w:pPr>
        <w:spacing w:before="0" w:line="360" w:lineRule="auto"/>
        <w:ind w:left="36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c) 125.5.17.8.2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d) 621 – {[(117 + 3) : 5] – 3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2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>}</w:t>
      </w:r>
    </w:p>
    <w:p w14:paraId="447CD311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Bài 2. (2 điểm)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Tìm x </w:t>
      </w:r>
      <w:r w:rsidRPr="004624AE">
        <w:rPr>
          <w:rFonts w:ascii="Cambria Math" w:hAnsi="Cambria Math" w:cs="Cambria Math"/>
          <w:b/>
          <w:color w:val="002060"/>
          <w:sz w:val="24"/>
          <w:szCs w:val="24"/>
        </w:rPr>
        <w:t>∈</w:t>
      </w: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N, biết:</w:t>
      </w:r>
    </w:p>
    <w:p w14:paraId="03BA16D6" w14:textId="77777777" w:rsidR="004624AE" w:rsidRPr="004624AE" w:rsidRDefault="004624AE" w:rsidP="004624AE">
      <w:pPr>
        <w:numPr>
          <w:ilvl w:val="0"/>
          <w:numId w:val="37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2.(x + 4) + 5 = 65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b) (x – 5)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2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= 16</w:t>
      </w:r>
    </w:p>
    <w:p w14:paraId="150AB330" w14:textId="77777777" w:rsidR="004624AE" w:rsidRPr="004624AE" w:rsidRDefault="004624AE" w:rsidP="004624AE">
      <w:pPr>
        <w:spacing w:before="0" w:line="360" w:lineRule="auto"/>
        <w:ind w:left="36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c) x </w:t>
      </w:r>
      <w:r w:rsidRPr="004624AE">
        <w:rPr>
          <w:rFonts w:ascii="Cambria Math" w:hAnsi="Cambria Math" w:cs="Cambria Math"/>
          <w:color w:val="002060"/>
          <w:sz w:val="24"/>
          <w:szCs w:val="24"/>
        </w:rPr>
        <w:t>⋮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12 và 24 &lt; x &lt; 67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  <w:t>d) 5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x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>.3 – 75 = 0</w:t>
      </w:r>
    </w:p>
    <w:p w14:paraId="5688E8B1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Bài 3. (1 điểm)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Điền vào x, y các chữ số thích hợp để:</w:t>
      </w:r>
    </w:p>
    <w:p w14:paraId="5D53A73D" w14:textId="77777777" w:rsidR="004624AE" w:rsidRPr="004624AE" w:rsidRDefault="004624AE" w:rsidP="004624AE">
      <w:pPr>
        <w:numPr>
          <w:ilvl w:val="0"/>
          <w:numId w:val="38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Số </w:t>
      </w:r>
      <w:r w:rsidRPr="004624AE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40" w:dyaOrig="340" w14:anchorId="18ED48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7.25pt" o:ole="">
            <v:imagedata r:id="rId7" o:title=""/>
          </v:shape>
          <o:OLEObject Type="Embed" ProgID="Equation.DSMT4" ShapeID="_x0000_i1025" DrawAspect="Content" ObjectID="_1663880297" r:id="rId8"/>
        </w:objec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chia hết cho 9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6D43C04D" w14:textId="77777777" w:rsidR="004624AE" w:rsidRPr="004624AE" w:rsidRDefault="004624AE" w:rsidP="004624AE">
      <w:pPr>
        <w:numPr>
          <w:ilvl w:val="0"/>
          <w:numId w:val="38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Số </w:t>
      </w:r>
      <w:r w:rsidRPr="004624AE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580" w:dyaOrig="380" w14:anchorId="61F1B266">
          <v:shape id="_x0000_i1026" type="#_x0000_t75" style="width:29.25pt;height:18.75pt" o:ole="">
            <v:imagedata r:id="rId9" o:title=""/>
          </v:shape>
          <o:OLEObject Type="Embed" ProgID="Equation.DSMT4" ShapeID="_x0000_i1026" DrawAspect="Content" ObjectID="_1663880298" r:id="rId10"/>
        </w:objec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chia hết cho cả 2; 3 và 5</w:t>
      </w:r>
    </w:p>
    <w:p w14:paraId="5B352E73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Bài 4. (2 điểm)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Cho Ox và Oy là hai tia đối nhau. Điểm P và Q thuộc tia Ox sao cho P nằm giữa O và Q. Điểm A thuộc tia Oy. </w:t>
      </w:r>
    </w:p>
    <w:p w14:paraId="2243E1F2" w14:textId="77777777" w:rsidR="004624AE" w:rsidRPr="004624AE" w:rsidRDefault="004624AE" w:rsidP="004624AE">
      <w:pPr>
        <w:numPr>
          <w:ilvl w:val="0"/>
          <w:numId w:val="39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Tia nào trùng với tia OP? Tia nào trùng với tia OA?</w:t>
      </w:r>
    </w:p>
    <w:p w14:paraId="213FD789" w14:textId="77777777" w:rsidR="004624AE" w:rsidRPr="004624AE" w:rsidRDefault="004624AE" w:rsidP="004624AE">
      <w:pPr>
        <w:numPr>
          <w:ilvl w:val="0"/>
          <w:numId w:val="39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Tia nào là tia đối của tia PQ?</w:t>
      </w:r>
    </w:p>
    <w:p w14:paraId="293C5559" w14:textId="77777777" w:rsidR="004624AE" w:rsidRPr="004624AE" w:rsidRDefault="004624AE" w:rsidP="004624AE">
      <w:pPr>
        <w:numPr>
          <w:ilvl w:val="0"/>
          <w:numId w:val="39"/>
        </w:numPr>
        <w:spacing w:before="0" w:after="160" w:line="360" w:lineRule="auto"/>
        <w:contextualSpacing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Có bao nhiêu đoạn thẳng? Kể tên các đoạn thẳng đó?</w:t>
      </w:r>
    </w:p>
    <w:p w14:paraId="0AA3021D" w14:textId="77777777" w:rsidR="004624AE" w:rsidRPr="004624AE" w:rsidRDefault="004624AE" w:rsidP="004624AE">
      <w:pPr>
        <w:spacing w:before="0" w:line="360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color w:val="002060"/>
          <w:sz w:val="24"/>
          <w:szCs w:val="24"/>
        </w:rPr>
        <w:t>Bài 5. (1 điểm)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2A94D0A7" w14:textId="77777777" w:rsidR="004624AE" w:rsidRPr="004624AE" w:rsidRDefault="004624AE" w:rsidP="004624AE">
      <w:pPr>
        <w:spacing w:before="0" w:line="360" w:lineRule="auto"/>
        <w:ind w:left="36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lastRenderedPageBreak/>
        <w:t>a) Cho A = 11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9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+ 11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8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+ 11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7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+…+11 + 1. Chứng minh rằng A </w:t>
      </w:r>
      <w:r w:rsidRPr="004624AE">
        <w:rPr>
          <w:rFonts w:ascii="Cambria Math" w:hAnsi="Cambria Math" w:cs="Cambria Math"/>
          <w:color w:val="002060"/>
          <w:sz w:val="24"/>
          <w:szCs w:val="24"/>
        </w:rPr>
        <w:t>⋮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5</w:t>
      </w:r>
    </w:p>
    <w:p w14:paraId="2A156066" w14:textId="77777777" w:rsidR="004624AE" w:rsidRPr="004624AE" w:rsidRDefault="004624AE" w:rsidP="004624AE">
      <w:pPr>
        <w:spacing w:before="0" w:line="360" w:lineRule="auto"/>
        <w:ind w:left="36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color w:val="002060"/>
          <w:sz w:val="24"/>
          <w:szCs w:val="24"/>
        </w:rPr>
        <w:t>b) Chứng minh rằng với mọi số tự nhiên n thì n</w:t>
      </w:r>
      <w:r w:rsidRPr="004624AE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2</w:t>
      </w:r>
      <w:r w:rsidRPr="004624AE">
        <w:rPr>
          <w:rFonts w:ascii="Times New Roman" w:hAnsi="Times New Roman" w:cs="Times New Roman"/>
          <w:color w:val="002060"/>
          <w:sz w:val="24"/>
          <w:szCs w:val="24"/>
        </w:rPr>
        <w:t xml:space="preserve"> + n + 1 không chia hết cho 4.</w:t>
      </w:r>
    </w:p>
    <w:p w14:paraId="111FF8B5" w14:textId="77777777" w:rsidR="004624AE" w:rsidRPr="004624AE" w:rsidRDefault="004624AE" w:rsidP="004624AE">
      <w:pPr>
        <w:spacing w:before="0" w:line="360" w:lineRule="auto"/>
        <w:ind w:left="0" w:firstLine="0"/>
        <w:jc w:val="center"/>
        <w:rPr>
          <w:rFonts w:ascii="Times New Roman" w:hAnsi="Times New Roman" w:cs="Times New Roman"/>
          <w:b/>
          <w:i/>
          <w:color w:val="002060"/>
          <w:sz w:val="24"/>
          <w:szCs w:val="24"/>
        </w:rPr>
      </w:pPr>
      <w:r w:rsidRPr="004624AE">
        <w:rPr>
          <w:rFonts w:ascii="Times New Roman" w:hAnsi="Times New Roman" w:cs="Times New Roman"/>
          <w:b/>
          <w:i/>
          <w:color w:val="002060"/>
          <w:sz w:val="24"/>
          <w:szCs w:val="24"/>
        </w:rPr>
        <w:t>Học sinh không được sử dụng máy tính cầm tay.</w:t>
      </w:r>
    </w:p>
    <w:p w14:paraId="1294EE74" w14:textId="77777777" w:rsidR="004624AE" w:rsidRPr="004624AE" w:rsidRDefault="004624AE" w:rsidP="004624AE">
      <w:pPr>
        <w:spacing w:before="0" w:line="360" w:lineRule="auto"/>
        <w:ind w:left="36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</w:p>
    <w:p w14:paraId="35B4ABAD" w14:textId="264D4388" w:rsidR="001D4067" w:rsidRPr="00F84901" w:rsidRDefault="001D4067" w:rsidP="000809CD">
      <w:pPr>
        <w:pStyle w:val="Heading1"/>
        <w:spacing w:before="120" w:line="276" w:lineRule="auto"/>
        <w:ind w:left="0" w:firstLine="0"/>
        <w:rPr>
          <w:rFonts w:cs="Times New Roman"/>
          <w:color w:val="002060"/>
          <w:szCs w:val="24"/>
        </w:rPr>
      </w:pPr>
    </w:p>
    <w:sectPr w:rsidR="001D4067" w:rsidRPr="00F84901" w:rsidSect="00F04000">
      <w:headerReference w:type="default" r:id="rId11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AF7C1C5" w14:textId="77777777" w:rsidR="00E04849" w:rsidRDefault="00E04849" w:rsidP="004D6D4C">
      <w:pPr>
        <w:spacing w:before="0"/>
      </w:pPr>
      <w:r>
        <w:separator/>
      </w:r>
    </w:p>
  </w:endnote>
  <w:endnote w:type="continuationSeparator" w:id="0">
    <w:p w14:paraId="65685870" w14:textId="77777777" w:rsidR="00E04849" w:rsidRDefault="00E04849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3490ED" w14:textId="77777777" w:rsidR="00E04849" w:rsidRDefault="00E04849" w:rsidP="004D6D4C">
      <w:pPr>
        <w:spacing w:before="0"/>
      </w:pPr>
      <w:r>
        <w:separator/>
      </w:r>
    </w:p>
  </w:footnote>
  <w:footnote w:type="continuationSeparator" w:id="0">
    <w:p w14:paraId="19B7B8BD" w14:textId="77777777" w:rsidR="00E04849" w:rsidRDefault="00E04849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8F9700" w14:textId="77777777" w:rsidR="00F6639A" w:rsidRPr="004E735B" w:rsidRDefault="00F6639A" w:rsidP="004E735B">
    <w:pPr>
      <w:pStyle w:val="Header"/>
      <w:ind w:left="0" w:firstLine="0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905AA8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C119F0"/>
    <w:multiLevelType w:val="hybridMultilevel"/>
    <w:tmpl w:val="8520BA6C"/>
    <w:lvl w:ilvl="0" w:tplc="A2B0D67A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CB5BDE"/>
    <w:multiLevelType w:val="hybridMultilevel"/>
    <w:tmpl w:val="11F2BA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9555A9"/>
    <w:multiLevelType w:val="hybridMultilevel"/>
    <w:tmpl w:val="C19ACB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74660"/>
    <w:multiLevelType w:val="hybridMultilevel"/>
    <w:tmpl w:val="6C661D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390D39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B24177"/>
    <w:multiLevelType w:val="hybridMultilevel"/>
    <w:tmpl w:val="18221C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C05C71"/>
    <w:multiLevelType w:val="hybridMultilevel"/>
    <w:tmpl w:val="513E22CE"/>
    <w:lvl w:ilvl="0" w:tplc="B71C5AEA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36500E"/>
    <w:multiLevelType w:val="hybridMultilevel"/>
    <w:tmpl w:val="E3E8E990"/>
    <w:lvl w:ilvl="0" w:tplc="5CE89D0C">
      <w:start w:val="4"/>
      <w:numFmt w:val="decimal"/>
      <w:lvlText w:val="Câu %1."/>
      <w:lvlJc w:val="left"/>
      <w:pPr>
        <w:ind w:left="992" w:hanging="992"/>
      </w:pPr>
      <w:rPr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DE5B9E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2BEF2D0A"/>
    <w:multiLevelType w:val="hybridMultilevel"/>
    <w:tmpl w:val="096854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4953AA"/>
    <w:multiLevelType w:val="hybridMultilevel"/>
    <w:tmpl w:val="68A4F646"/>
    <w:lvl w:ilvl="0" w:tplc="673020CE">
      <w:start w:val="1"/>
      <w:numFmt w:val="decimal"/>
      <w:lvlRestart w:val="0"/>
      <w:pStyle w:val="MTDisplayEquation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D756005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3FB12A47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A9F5D97"/>
    <w:multiLevelType w:val="hybridMultilevel"/>
    <w:tmpl w:val="05A4C3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1A4A6A"/>
    <w:multiLevelType w:val="hybridMultilevel"/>
    <w:tmpl w:val="F508C92A"/>
    <w:lvl w:ilvl="0" w:tplc="F75E8206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A36449"/>
    <w:multiLevelType w:val="hybridMultilevel"/>
    <w:tmpl w:val="631475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155D69"/>
    <w:multiLevelType w:val="hybridMultilevel"/>
    <w:tmpl w:val="FCA4C2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66204C"/>
    <w:multiLevelType w:val="hybridMultilevel"/>
    <w:tmpl w:val="8520BA6C"/>
    <w:lvl w:ilvl="0" w:tplc="A2B0D67A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BC2CB2"/>
    <w:multiLevelType w:val="hybridMultilevel"/>
    <w:tmpl w:val="021EB8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90D30C3"/>
    <w:multiLevelType w:val="hybridMultilevel"/>
    <w:tmpl w:val="FC96D4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FE506A"/>
    <w:multiLevelType w:val="hybridMultilevel"/>
    <w:tmpl w:val="BB1822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E3C17AC"/>
    <w:multiLevelType w:val="hybridMultilevel"/>
    <w:tmpl w:val="BAF038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8"/>
  </w:num>
  <w:num w:numId="3">
    <w:abstractNumId w:val="6"/>
  </w:num>
  <w:num w:numId="4">
    <w:abstractNumId w:val="22"/>
  </w:num>
  <w:num w:numId="5">
    <w:abstractNumId w:val="3"/>
  </w:num>
  <w:num w:numId="6">
    <w:abstractNumId w:val="7"/>
  </w:num>
  <w:num w:numId="7">
    <w:abstractNumId w:val="17"/>
  </w:num>
  <w:num w:numId="8">
    <w:abstractNumId w:val="25"/>
  </w:num>
  <w:num w:numId="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</w:num>
  <w:num w:numId="11">
    <w:abstractNumId w:val="0"/>
  </w:num>
  <w:num w:numId="12">
    <w:abstractNumId w:val="24"/>
  </w:num>
  <w:num w:numId="13">
    <w:abstractNumId w:val="21"/>
  </w:num>
  <w:num w:numId="14">
    <w:abstractNumId w:val="30"/>
  </w:num>
  <w:num w:numId="15">
    <w:abstractNumId w:val="17"/>
    <w:lvlOverride w:ilvl="0">
      <w:startOverride w:val="1"/>
    </w:lvlOverride>
  </w:num>
  <w:num w:numId="16">
    <w:abstractNumId w:val="1"/>
  </w:num>
  <w:num w:numId="17">
    <w:abstractNumId w:val="17"/>
    <w:lvlOverride w:ilvl="0">
      <w:startOverride w:val="1"/>
    </w:lvlOverride>
  </w:num>
  <w:num w:numId="18">
    <w:abstractNumId w:val="10"/>
  </w:num>
  <w:num w:numId="19">
    <w:abstractNumId w:val="15"/>
  </w:num>
  <w:num w:numId="20">
    <w:abstractNumId w:val="2"/>
  </w:num>
  <w:num w:numId="21">
    <w:abstractNumId w:val="19"/>
  </w:num>
  <w:num w:numId="22">
    <w:abstractNumId w:val="20"/>
  </w:num>
  <w:num w:numId="23">
    <w:abstractNumId w:val="12"/>
  </w:num>
  <w:num w:numId="24">
    <w:abstractNumId w:val="26"/>
  </w:num>
  <w:num w:numId="25">
    <w:abstractNumId w:val="1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</w:num>
  <w:num w:numId="29">
    <w:abstractNumId w:val="32"/>
  </w:num>
  <w:num w:numId="30">
    <w:abstractNumId w:val="23"/>
  </w:num>
  <w:num w:numId="31">
    <w:abstractNumId w:val="4"/>
  </w:num>
  <w:num w:numId="32">
    <w:abstractNumId w:val="11"/>
  </w:num>
  <w:num w:numId="33">
    <w:abstractNumId w:val="8"/>
  </w:num>
  <w:num w:numId="34">
    <w:abstractNumId w:val="28"/>
  </w:num>
  <w:num w:numId="35">
    <w:abstractNumId w:val="34"/>
  </w:num>
  <w:num w:numId="36">
    <w:abstractNumId w:val="33"/>
  </w:num>
  <w:num w:numId="37">
    <w:abstractNumId w:val="27"/>
  </w:num>
  <w:num w:numId="38">
    <w:abstractNumId w:val="31"/>
  </w:num>
  <w:num w:numId="3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6EC"/>
    <w:rsid w:val="00030512"/>
    <w:rsid w:val="000365AF"/>
    <w:rsid w:val="00043010"/>
    <w:rsid w:val="0004492C"/>
    <w:rsid w:val="0005053E"/>
    <w:rsid w:val="00051F55"/>
    <w:rsid w:val="00054352"/>
    <w:rsid w:val="00055B84"/>
    <w:rsid w:val="00067D7B"/>
    <w:rsid w:val="00071E5E"/>
    <w:rsid w:val="00073027"/>
    <w:rsid w:val="00073C33"/>
    <w:rsid w:val="00074F8B"/>
    <w:rsid w:val="0007709B"/>
    <w:rsid w:val="000775E8"/>
    <w:rsid w:val="000809CD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C7FE2"/>
    <w:rsid w:val="000D0672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593C"/>
    <w:rsid w:val="00116E30"/>
    <w:rsid w:val="00117C35"/>
    <w:rsid w:val="00121965"/>
    <w:rsid w:val="00126022"/>
    <w:rsid w:val="00130FC2"/>
    <w:rsid w:val="001350C5"/>
    <w:rsid w:val="00156F0F"/>
    <w:rsid w:val="00162752"/>
    <w:rsid w:val="00162C10"/>
    <w:rsid w:val="0017317F"/>
    <w:rsid w:val="00173923"/>
    <w:rsid w:val="00183685"/>
    <w:rsid w:val="00183B97"/>
    <w:rsid w:val="0018515D"/>
    <w:rsid w:val="0018599B"/>
    <w:rsid w:val="00191792"/>
    <w:rsid w:val="00192D94"/>
    <w:rsid w:val="00196047"/>
    <w:rsid w:val="00196FAC"/>
    <w:rsid w:val="001A3AFA"/>
    <w:rsid w:val="001A5221"/>
    <w:rsid w:val="001A579D"/>
    <w:rsid w:val="001B6BFA"/>
    <w:rsid w:val="001C122B"/>
    <w:rsid w:val="001C421A"/>
    <w:rsid w:val="001D01E1"/>
    <w:rsid w:val="001D1DA2"/>
    <w:rsid w:val="001D4067"/>
    <w:rsid w:val="001E2698"/>
    <w:rsid w:val="001E308F"/>
    <w:rsid w:val="001E6F58"/>
    <w:rsid w:val="001E79EB"/>
    <w:rsid w:val="001F032F"/>
    <w:rsid w:val="001F1C2C"/>
    <w:rsid w:val="001F5859"/>
    <w:rsid w:val="001F7FA1"/>
    <w:rsid w:val="002003EE"/>
    <w:rsid w:val="00206CDB"/>
    <w:rsid w:val="0020768A"/>
    <w:rsid w:val="00211A65"/>
    <w:rsid w:val="0022237B"/>
    <w:rsid w:val="00222E0D"/>
    <w:rsid w:val="002317CC"/>
    <w:rsid w:val="00232297"/>
    <w:rsid w:val="00232762"/>
    <w:rsid w:val="002336B1"/>
    <w:rsid w:val="00236D28"/>
    <w:rsid w:val="002379DD"/>
    <w:rsid w:val="00237EA7"/>
    <w:rsid w:val="00242433"/>
    <w:rsid w:val="0024357C"/>
    <w:rsid w:val="00254EA8"/>
    <w:rsid w:val="00257998"/>
    <w:rsid w:val="00261606"/>
    <w:rsid w:val="002708BF"/>
    <w:rsid w:val="00273FA4"/>
    <w:rsid w:val="002757B8"/>
    <w:rsid w:val="00280D92"/>
    <w:rsid w:val="0028521E"/>
    <w:rsid w:val="00292AB5"/>
    <w:rsid w:val="00293CCC"/>
    <w:rsid w:val="002A1FD7"/>
    <w:rsid w:val="002A31BF"/>
    <w:rsid w:val="002A5AB3"/>
    <w:rsid w:val="002B4FB3"/>
    <w:rsid w:val="002C3CF4"/>
    <w:rsid w:val="002C439A"/>
    <w:rsid w:val="002D5629"/>
    <w:rsid w:val="002E0A4C"/>
    <w:rsid w:val="002E2BEF"/>
    <w:rsid w:val="002E79AF"/>
    <w:rsid w:val="002F0447"/>
    <w:rsid w:val="002F5135"/>
    <w:rsid w:val="002F538C"/>
    <w:rsid w:val="002F61D4"/>
    <w:rsid w:val="003007D9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09A8"/>
    <w:rsid w:val="00352CAE"/>
    <w:rsid w:val="00362369"/>
    <w:rsid w:val="00363384"/>
    <w:rsid w:val="0036591F"/>
    <w:rsid w:val="0036683B"/>
    <w:rsid w:val="003732DD"/>
    <w:rsid w:val="00373F76"/>
    <w:rsid w:val="00374996"/>
    <w:rsid w:val="0039120A"/>
    <w:rsid w:val="00393A99"/>
    <w:rsid w:val="0039468A"/>
    <w:rsid w:val="003A0288"/>
    <w:rsid w:val="003A5CC5"/>
    <w:rsid w:val="003A6314"/>
    <w:rsid w:val="003B3ED9"/>
    <w:rsid w:val="003B7905"/>
    <w:rsid w:val="003B7D8D"/>
    <w:rsid w:val="003C00EE"/>
    <w:rsid w:val="003C431B"/>
    <w:rsid w:val="003D2D08"/>
    <w:rsid w:val="003E016F"/>
    <w:rsid w:val="003E3D81"/>
    <w:rsid w:val="003E5576"/>
    <w:rsid w:val="003F05FA"/>
    <w:rsid w:val="003F2DAA"/>
    <w:rsid w:val="003F40AF"/>
    <w:rsid w:val="003F5114"/>
    <w:rsid w:val="003F648C"/>
    <w:rsid w:val="003F778D"/>
    <w:rsid w:val="004001AB"/>
    <w:rsid w:val="004018BE"/>
    <w:rsid w:val="00401CBE"/>
    <w:rsid w:val="0040477E"/>
    <w:rsid w:val="00407D30"/>
    <w:rsid w:val="00410697"/>
    <w:rsid w:val="0041223F"/>
    <w:rsid w:val="00414C12"/>
    <w:rsid w:val="0042454F"/>
    <w:rsid w:val="00435089"/>
    <w:rsid w:val="004350C2"/>
    <w:rsid w:val="00437D3D"/>
    <w:rsid w:val="00441416"/>
    <w:rsid w:val="00442BAB"/>
    <w:rsid w:val="00452C4B"/>
    <w:rsid w:val="00452FC5"/>
    <w:rsid w:val="004624AE"/>
    <w:rsid w:val="00462594"/>
    <w:rsid w:val="004648E3"/>
    <w:rsid w:val="00464A09"/>
    <w:rsid w:val="004746A2"/>
    <w:rsid w:val="004815E7"/>
    <w:rsid w:val="00485F54"/>
    <w:rsid w:val="00496950"/>
    <w:rsid w:val="004B1891"/>
    <w:rsid w:val="004B3F8C"/>
    <w:rsid w:val="004B5278"/>
    <w:rsid w:val="004B60E1"/>
    <w:rsid w:val="004D04EF"/>
    <w:rsid w:val="004D0FB5"/>
    <w:rsid w:val="004D2A76"/>
    <w:rsid w:val="004D6D4C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6748"/>
    <w:rsid w:val="00517025"/>
    <w:rsid w:val="0052264C"/>
    <w:rsid w:val="0053380B"/>
    <w:rsid w:val="0053431A"/>
    <w:rsid w:val="0053605F"/>
    <w:rsid w:val="005368B1"/>
    <w:rsid w:val="00540A40"/>
    <w:rsid w:val="005472D8"/>
    <w:rsid w:val="00550AC6"/>
    <w:rsid w:val="00562A39"/>
    <w:rsid w:val="00566100"/>
    <w:rsid w:val="0057427D"/>
    <w:rsid w:val="005771DE"/>
    <w:rsid w:val="005775C1"/>
    <w:rsid w:val="0058358B"/>
    <w:rsid w:val="00584652"/>
    <w:rsid w:val="00585268"/>
    <w:rsid w:val="00587930"/>
    <w:rsid w:val="00593301"/>
    <w:rsid w:val="005970C5"/>
    <w:rsid w:val="005A0363"/>
    <w:rsid w:val="005A6F51"/>
    <w:rsid w:val="005B45C9"/>
    <w:rsid w:val="005B4BE4"/>
    <w:rsid w:val="005C0727"/>
    <w:rsid w:val="005C15E8"/>
    <w:rsid w:val="005C28C5"/>
    <w:rsid w:val="005C6685"/>
    <w:rsid w:val="005C73D5"/>
    <w:rsid w:val="005D0260"/>
    <w:rsid w:val="005D2443"/>
    <w:rsid w:val="005D571C"/>
    <w:rsid w:val="005D7562"/>
    <w:rsid w:val="005E2891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6E84"/>
    <w:rsid w:val="00607F85"/>
    <w:rsid w:val="0062361E"/>
    <w:rsid w:val="00626160"/>
    <w:rsid w:val="006270D2"/>
    <w:rsid w:val="00630CAB"/>
    <w:rsid w:val="00632C5E"/>
    <w:rsid w:val="00634697"/>
    <w:rsid w:val="0064154B"/>
    <w:rsid w:val="0065105C"/>
    <w:rsid w:val="00651EDB"/>
    <w:rsid w:val="00652313"/>
    <w:rsid w:val="00661850"/>
    <w:rsid w:val="00663A97"/>
    <w:rsid w:val="00665A12"/>
    <w:rsid w:val="006708CD"/>
    <w:rsid w:val="00671FB0"/>
    <w:rsid w:val="006722B3"/>
    <w:rsid w:val="00673145"/>
    <w:rsid w:val="006751B5"/>
    <w:rsid w:val="0068252E"/>
    <w:rsid w:val="00683F23"/>
    <w:rsid w:val="006844A0"/>
    <w:rsid w:val="00686801"/>
    <w:rsid w:val="00686F8F"/>
    <w:rsid w:val="00687012"/>
    <w:rsid w:val="006872B1"/>
    <w:rsid w:val="00691983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3CA8"/>
    <w:rsid w:val="006C6F35"/>
    <w:rsid w:val="006D11F3"/>
    <w:rsid w:val="006D3263"/>
    <w:rsid w:val="006E4CFF"/>
    <w:rsid w:val="006E56DE"/>
    <w:rsid w:val="006F1750"/>
    <w:rsid w:val="006F4F56"/>
    <w:rsid w:val="006F6841"/>
    <w:rsid w:val="006F751D"/>
    <w:rsid w:val="006F77EE"/>
    <w:rsid w:val="0070711A"/>
    <w:rsid w:val="00713061"/>
    <w:rsid w:val="00714D9E"/>
    <w:rsid w:val="0072009A"/>
    <w:rsid w:val="00723FD7"/>
    <w:rsid w:val="00724219"/>
    <w:rsid w:val="00724755"/>
    <w:rsid w:val="00731763"/>
    <w:rsid w:val="00733400"/>
    <w:rsid w:val="00736A0E"/>
    <w:rsid w:val="00746EA4"/>
    <w:rsid w:val="00747B4A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4C1A"/>
    <w:rsid w:val="00790FD1"/>
    <w:rsid w:val="0079783D"/>
    <w:rsid w:val="007A0C2E"/>
    <w:rsid w:val="007A4984"/>
    <w:rsid w:val="007A4D41"/>
    <w:rsid w:val="007A5721"/>
    <w:rsid w:val="007A712D"/>
    <w:rsid w:val="007B5EC6"/>
    <w:rsid w:val="007C18AB"/>
    <w:rsid w:val="007D129E"/>
    <w:rsid w:val="007D1A70"/>
    <w:rsid w:val="007E29D3"/>
    <w:rsid w:val="007E5968"/>
    <w:rsid w:val="00802147"/>
    <w:rsid w:val="0080399F"/>
    <w:rsid w:val="008069E0"/>
    <w:rsid w:val="00807717"/>
    <w:rsid w:val="00813DBD"/>
    <w:rsid w:val="00814376"/>
    <w:rsid w:val="00816640"/>
    <w:rsid w:val="00820107"/>
    <w:rsid w:val="00822869"/>
    <w:rsid w:val="00822FCD"/>
    <w:rsid w:val="008248B8"/>
    <w:rsid w:val="00825E4E"/>
    <w:rsid w:val="00826D5F"/>
    <w:rsid w:val="00826F8B"/>
    <w:rsid w:val="00834F9B"/>
    <w:rsid w:val="008434FB"/>
    <w:rsid w:val="00844424"/>
    <w:rsid w:val="00845426"/>
    <w:rsid w:val="008502BC"/>
    <w:rsid w:val="0085145A"/>
    <w:rsid w:val="008554E9"/>
    <w:rsid w:val="00866E8A"/>
    <w:rsid w:val="00872BAA"/>
    <w:rsid w:val="0087506F"/>
    <w:rsid w:val="0087718E"/>
    <w:rsid w:val="00880692"/>
    <w:rsid w:val="0088132E"/>
    <w:rsid w:val="00882780"/>
    <w:rsid w:val="008866A5"/>
    <w:rsid w:val="00894923"/>
    <w:rsid w:val="008A5875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2DCE"/>
    <w:rsid w:val="009130A8"/>
    <w:rsid w:val="00913F99"/>
    <w:rsid w:val="00922F8B"/>
    <w:rsid w:val="00926CA1"/>
    <w:rsid w:val="00934DD7"/>
    <w:rsid w:val="00936991"/>
    <w:rsid w:val="00936B97"/>
    <w:rsid w:val="00937456"/>
    <w:rsid w:val="00940720"/>
    <w:rsid w:val="009422D4"/>
    <w:rsid w:val="00942D00"/>
    <w:rsid w:val="0094622B"/>
    <w:rsid w:val="009474C3"/>
    <w:rsid w:val="00951791"/>
    <w:rsid w:val="009564B2"/>
    <w:rsid w:val="00965235"/>
    <w:rsid w:val="00965D94"/>
    <w:rsid w:val="00973E66"/>
    <w:rsid w:val="00976C21"/>
    <w:rsid w:val="0097783F"/>
    <w:rsid w:val="00980281"/>
    <w:rsid w:val="00982533"/>
    <w:rsid w:val="0099037A"/>
    <w:rsid w:val="009B20D0"/>
    <w:rsid w:val="009B505B"/>
    <w:rsid w:val="009B7F12"/>
    <w:rsid w:val="009C1044"/>
    <w:rsid w:val="009C2A1B"/>
    <w:rsid w:val="009C64B4"/>
    <w:rsid w:val="009D7017"/>
    <w:rsid w:val="009F0C72"/>
    <w:rsid w:val="009F42C0"/>
    <w:rsid w:val="009F4877"/>
    <w:rsid w:val="00A04C51"/>
    <w:rsid w:val="00A07794"/>
    <w:rsid w:val="00A1380C"/>
    <w:rsid w:val="00A149F2"/>
    <w:rsid w:val="00A17B3C"/>
    <w:rsid w:val="00A20DE1"/>
    <w:rsid w:val="00A22B36"/>
    <w:rsid w:val="00A2406F"/>
    <w:rsid w:val="00A31292"/>
    <w:rsid w:val="00A34AB8"/>
    <w:rsid w:val="00A35675"/>
    <w:rsid w:val="00A452A1"/>
    <w:rsid w:val="00A456C2"/>
    <w:rsid w:val="00A4593C"/>
    <w:rsid w:val="00A5027F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A6CDA"/>
    <w:rsid w:val="00AB1C6F"/>
    <w:rsid w:val="00AC4B9D"/>
    <w:rsid w:val="00AC6029"/>
    <w:rsid w:val="00AC61D6"/>
    <w:rsid w:val="00AD4FA4"/>
    <w:rsid w:val="00AE0A86"/>
    <w:rsid w:val="00AE1328"/>
    <w:rsid w:val="00AE194C"/>
    <w:rsid w:val="00AE4B41"/>
    <w:rsid w:val="00AE56CB"/>
    <w:rsid w:val="00AF184D"/>
    <w:rsid w:val="00B021BD"/>
    <w:rsid w:val="00B05D33"/>
    <w:rsid w:val="00B07AA4"/>
    <w:rsid w:val="00B112E2"/>
    <w:rsid w:val="00B14A26"/>
    <w:rsid w:val="00B176CF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53C5"/>
    <w:rsid w:val="00B83C92"/>
    <w:rsid w:val="00B85168"/>
    <w:rsid w:val="00B96CEC"/>
    <w:rsid w:val="00BA011E"/>
    <w:rsid w:val="00BA412A"/>
    <w:rsid w:val="00BA63BD"/>
    <w:rsid w:val="00BA7E9D"/>
    <w:rsid w:val="00BB0C9A"/>
    <w:rsid w:val="00BB225D"/>
    <w:rsid w:val="00BB6639"/>
    <w:rsid w:val="00BC1CD2"/>
    <w:rsid w:val="00BC2842"/>
    <w:rsid w:val="00BC4869"/>
    <w:rsid w:val="00BC4CF6"/>
    <w:rsid w:val="00BD3B61"/>
    <w:rsid w:val="00BD56EF"/>
    <w:rsid w:val="00BD7FD6"/>
    <w:rsid w:val="00BE7F89"/>
    <w:rsid w:val="00BF0244"/>
    <w:rsid w:val="00C11BDE"/>
    <w:rsid w:val="00C133D8"/>
    <w:rsid w:val="00C20BA2"/>
    <w:rsid w:val="00C42265"/>
    <w:rsid w:val="00C42E85"/>
    <w:rsid w:val="00C54C40"/>
    <w:rsid w:val="00C550B5"/>
    <w:rsid w:val="00C60B32"/>
    <w:rsid w:val="00C656A8"/>
    <w:rsid w:val="00C66C9E"/>
    <w:rsid w:val="00C7250C"/>
    <w:rsid w:val="00C764C3"/>
    <w:rsid w:val="00C85374"/>
    <w:rsid w:val="00C91D26"/>
    <w:rsid w:val="00C9251D"/>
    <w:rsid w:val="00C95531"/>
    <w:rsid w:val="00C967C6"/>
    <w:rsid w:val="00CA0B6A"/>
    <w:rsid w:val="00CA1F96"/>
    <w:rsid w:val="00CB3A2B"/>
    <w:rsid w:val="00CB405F"/>
    <w:rsid w:val="00CB4B0E"/>
    <w:rsid w:val="00CC1DA3"/>
    <w:rsid w:val="00CC2B81"/>
    <w:rsid w:val="00CD0A70"/>
    <w:rsid w:val="00CD103A"/>
    <w:rsid w:val="00CD2E0B"/>
    <w:rsid w:val="00CD3BCF"/>
    <w:rsid w:val="00CD7939"/>
    <w:rsid w:val="00CE0B81"/>
    <w:rsid w:val="00CE0E91"/>
    <w:rsid w:val="00CE3364"/>
    <w:rsid w:val="00CE5A68"/>
    <w:rsid w:val="00CF0B31"/>
    <w:rsid w:val="00D02921"/>
    <w:rsid w:val="00D15A7A"/>
    <w:rsid w:val="00D26B26"/>
    <w:rsid w:val="00D33FFC"/>
    <w:rsid w:val="00D34ABE"/>
    <w:rsid w:val="00D358DB"/>
    <w:rsid w:val="00D36AD2"/>
    <w:rsid w:val="00D36F80"/>
    <w:rsid w:val="00D4136C"/>
    <w:rsid w:val="00D41AAD"/>
    <w:rsid w:val="00D50C77"/>
    <w:rsid w:val="00D50F79"/>
    <w:rsid w:val="00D52830"/>
    <w:rsid w:val="00D55394"/>
    <w:rsid w:val="00D55674"/>
    <w:rsid w:val="00D647FF"/>
    <w:rsid w:val="00D65A68"/>
    <w:rsid w:val="00D677DB"/>
    <w:rsid w:val="00D72B00"/>
    <w:rsid w:val="00D74377"/>
    <w:rsid w:val="00D74E53"/>
    <w:rsid w:val="00D76567"/>
    <w:rsid w:val="00D819CB"/>
    <w:rsid w:val="00D82CCD"/>
    <w:rsid w:val="00D84145"/>
    <w:rsid w:val="00D94722"/>
    <w:rsid w:val="00DA045E"/>
    <w:rsid w:val="00DA099D"/>
    <w:rsid w:val="00DB0090"/>
    <w:rsid w:val="00DB40C8"/>
    <w:rsid w:val="00DB7E39"/>
    <w:rsid w:val="00DC2266"/>
    <w:rsid w:val="00DC6FB9"/>
    <w:rsid w:val="00DD435E"/>
    <w:rsid w:val="00DE339A"/>
    <w:rsid w:val="00DE48D7"/>
    <w:rsid w:val="00DF1BEA"/>
    <w:rsid w:val="00DF2E06"/>
    <w:rsid w:val="00DF356F"/>
    <w:rsid w:val="00DF5925"/>
    <w:rsid w:val="00DF73CA"/>
    <w:rsid w:val="00E04849"/>
    <w:rsid w:val="00E05182"/>
    <w:rsid w:val="00E141B8"/>
    <w:rsid w:val="00E3260A"/>
    <w:rsid w:val="00E33126"/>
    <w:rsid w:val="00E36FCE"/>
    <w:rsid w:val="00E41DA6"/>
    <w:rsid w:val="00E45ADF"/>
    <w:rsid w:val="00E50A35"/>
    <w:rsid w:val="00E77378"/>
    <w:rsid w:val="00E80B7F"/>
    <w:rsid w:val="00E8367C"/>
    <w:rsid w:val="00E87243"/>
    <w:rsid w:val="00EA4465"/>
    <w:rsid w:val="00EA4583"/>
    <w:rsid w:val="00EA46E2"/>
    <w:rsid w:val="00EA7964"/>
    <w:rsid w:val="00EC1227"/>
    <w:rsid w:val="00EC1A52"/>
    <w:rsid w:val="00EC5C64"/>
    <w:rsid w:val="00EC733B"/>
    <w:rsid w:val="00ED2A1B"/>
    <w:rsid w:val="00ED556C"/>
    <w:rsid w:val="00ED62B6"/>
    <w:rsid w:val="00EE02CF"/>
    <w:rsid w:val="00EE491F"/>
    <w:rsid w:val="00EE4DC8"/>
    <w:rsid w:val="00EE55C4"/>
    <w:rsid w:val="00EE7859"/>
    <w:rsid w:val="00EF149A"/>
    <w:rsid w:val="00EF6A10"/>
    <w:rsid w:val="00EF7130"/>
    <w:rsid w:val="00EF7D87"/>
    <w:rsid w:val="00F00333"/>
    <w:rsid w:val="00F027D0"/>
    <w:rsid w:val="00F04000"/>
    <w:rsid w:val="00F065C3"/>
    <w:rsid w:val="00F1272F"/>
    <w:rsid w:val="00F1491E"/>
    <w:rsid w:val="00F17867"/>
    <w:rsid w:val="00F24224"/>
    <w:rsid w:val="00F24714"/>
    <w:rsid w:val="00F27699"/>
    <w:rsid w:val="00F3071D"/>
    <w:rsid w:val="00F316B0"/>
    <w:rsid w:val="00F412D3"/>
    <w:rsid w:val="00F414F9"/>
    <w:rsid w:val="00F5084E"/>
    <w:rsid w:val="00F5229D"/>
    <w:rsid w:val="00F547C8"/>
    <w:rsid w:val="00F60C7B"/>
    <w:rsid w:val="00F64A95"/>
    <w:rsid w:val="00F66382"/>
    <w:rsid w:val="00F6639A"/>
    <w:rsid w:val="00F75FD2"/>
    <w:rsid w:val="00F80160"/>
    <w:rsid w:val="00F8339C"/>
    <w:rsid w:val="00F84901"/>
    <w:rsid w:val="00F857FD"/>
    <w:rsid w:val="00F8723D"/>
    <w:rsid w:val="00F91009"/>
    <w:rsid w:val="00F96CA2"/>
    <w:rsid w:val="00F97647"/>
    <w:rsid w:val="00FB11AB"/>
    <w:rsid w:val="00FB3EAB"/>
    <w:rsid w:val="00FB45C3"/>
    <w:rsid w:val="00FB4A1F"/>
    <w:rsid w:val="00FB5E82"/>
    <w:rsid w:val="00FB5ED7"/>
    <w:rsid w:val="00FB7983"/>
    <w:rsid w:val="00FC0DEA"/>
    <w:rsid w:val="00FC109F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6ADE14"/>
  <w15:docId w15:val="{7DAF7145-CABD-4A0C-AD7D-D2664DF58C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E4CFF"/>
    <w:pPr>
      <w:numPr>
        <w:numId w:val="7"/>
      </w:numPr>
      <w:tabs>
        <w:tab w:val="center" w:pos="5600"/>
        <w:tab w:val="right" w:pos="10200"/>
      </w:tabs>
      <w:spacing w:line="276" w:lineRule="auto"/>
    </w:pPr>
  </w:style>
  <w:style w:type="character" w:customStyle="1" w:styleId="MTDisplayEquationChar">
    <w:name w:val="MTDisplayEquation Char"/>
    <w:basedOn w:val="ListParagraphChar"/>
    <w:link w:val="MTDisplayEquation"/>
    <w:rsid w:val="006E4CFF"/>
    <w:rPr>
      <w:rFonts w:ascii="Times New Roman" w:eastAsia="Calibri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5E289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E289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E289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E289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E2891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0809CD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3-Accent2">
    <w:name w:val="Grid Table 3 Accent 2"/>
    <w:basedOn w:val="TableNormal"/>
    <w:uiPriority w:val="48"/>
    <w:rsid w:val="000809CD"/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366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1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5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2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3</Words>
  <Characters>1557</Characters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10-10T17:12:00Z</dcterms:created>
  <dcterms:modified xsi:type="dcterms:W3CDTF">2020-10-10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